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3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5" r:id="rId12"/>
    <p:sldId id="373" r:id="rId13"/>
    <p:sldId id="384" r:id="rId14"/>
    <p:sldId id="374" r:id="rId15"/>
    <p:sldId id="379" r:id="rId16"/>
    <p:sldId id="376" r:id="rId17"/>
    <p:sldId id="377" r:id="rId18"/>
    <p:sldId id="378" r:id="rId19"/>
    <p:sldId id="380" r:id="rId20"/>
    <p:sldId id="381" r:id="rId21"/>
    <p:sldId id="3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gif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2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Rectan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ylindrical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pherical geometries</a:t>
            </a: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5620"/>
            <a:ext cx="9144000" cy="618675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56388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 smtClean="0">
                  <a:latin typeface="+mj-lt"/>
                </a:rPr>
                <a:t>q</a:t>
              </a:r>
              <a:r>
                <a:rPr lang="en-US" sz="2400" dirty="0" smtClean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13</TotalTime>
  <Words>593</Words>
  <Application>Microsoft Office PowerPoint</Application>
  <PresentationFormat>On-screen Show (4:3)</PresentationFormat>
  <Paragraphs>14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2</cp:revision>
  <cp:lastPrinted>2018-02-04T05:48:29Z</cp:lastPrinted>
  <dcterms:created xsi:type="dcterms:W3CDTF">2012-01-10T18:32:24Z</dcterms:created>
  <dcterms:modified xsi:type="dcterms:W3CDTF">2018-02-04T05:48:48Z</dcterms:modified>
</cp:coreProperties>
</file>